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 xml:space="preserve">Table </w:t>
          </w:r>
          <w:bookmarkStart w:id="0" w:name="_GoBack"/>
          <w:bookmarkEnd w:id="0"/>
          <w:r>
            <w:t>of Contents</w:t>
          </w:r>
        </w:p>
        <w:p w:rsidR="00F13DE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1456506" w:history="1">
            <w:r w:rsidR="00F13DE0" w:rsidRPr="00D146B0">
              <w:rPr>
                <w:rStyle w:val="Hyperlink"/>
                <w:noProof/>
              </w:rPr>
              <w:t>Introduction to Syste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06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2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7" w:history="1">
            <w:r w:rsidRPr="00D146B0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8" w:history="1">
            <w:r w:rsidRPr="00D146B0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9" w:history="1">
            <w:r w:rsidRPr="00D146B0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0" w:history="1">
            <w:r w:rsidRPr="00D146B0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1" w:history="1">
            <w:r w:rsidRPr="00D146B0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2" w:history="1">
            <w:r w:rsidRPr="00D146B0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3" w:history="1">
            <w:r w:rsidRPr="00D146B0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4" w:history="1">
            <w:r w:rsidRPr="00D146B0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5" w:history="1">
            <w:r w:rsidRPr="00D146B0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6" w:history="1">
            <w:r w:rsidRPr="00D146B0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7" w:history="1">
            <w:r w:rsidRPr="00D146B0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8" w:history="1">
            <w:r w:rsidRPr="00D146B0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9" w:history="1">
            <w:r w:rsidRPr="00D146B0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0" w:history="1">
            <w:r w:rsidRPr="00D146B0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1" w:history="1">
            <w:r w:rsidRPr="00D146B0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2" w:history="1">
            <w:r w:rsidRPr="00D146B0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13DE0" w:rsidRDefault="00F13DE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3" w:history="1">
            <w:r w:rsidRPr="00D146B0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1456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9776D6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9776D6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9776D6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1456506"/>
      <w:r>
        <w:lastRenderedPageBreak/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Toc411456507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36.3pt" o:ole="">
            <v:imagedata r:id="rId14" o:title=""/>
          </v:shape>
          <o:OLEObject Type="Embed" ProgID="Equation.DSMT4" ShapeID="_x0000_i1025" DrawAspect="Content" ObjectID="_1485199221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1456508"/>
      <w:r>
        <w:lastRenderedPageBreak/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1456509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1456510"/>
      <w:r>
        <w:t>Component stuff</w:t>
      </w:r>
      <w:bookmarkEnd w:id="5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1pt;height:36.95pt" o:ole="">
            <v:imagedata r:id="rId17" o:title=""/>
          </v:shape>
          <o:OLEObject Type="Embed" ProgID="Equation.DSMT4" ShapeID="_x0000_i1026" DrawAspect="Content" ObjectID="_1485199222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15pt;height:68.25pt" o:ole="">
            <v:imagedata r:id="rId19" o:title=""/>
          </v:shape>
          <o:OLEObject Type="Embed" ProgID="Equation.DSMT4" ShapeID="_x0000_i1027" DrawAspect="Content" ObjectID="_1485199223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pt;height:68.25pt" o:ole="">
            <v:imagedata r:id="rId21" o:title=""/>
          </v:shape>
          <o:OLEObject Type="Embed" ProgID="Equation.DSMT4" ShapeID="_x0000_i1028" DrawAspect="Content" ObjectID="_1485199224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15pt;height:70.1pt" o:ole="">
            <v:imagedata r:id="rId23" o:title=""/>
          </v:shape>
          <o:OLEObject Type="Embed" ProgID="Equation.DSMT4" ShapeID="_x0000_i1029" DrawAspect="Content" ObjectID="_1485199225" r:id="rId24"/>
        </w:object>
      </w:r>
    </w:p>
    <w:p w:rsidR="006D4D37" w:rsidRDefault="006D4D37" w:rsidP="00CE078B">
      <w:pPr>
        <w:pStyle w:val="NoSpacing"/>
      </w:pP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</w:t>
      </w:r>
      <w:r w:rsidR="00260C8E">
        <w:t xml:space="preserve"> positive when current is going </w:t>
      </w:r>
      <w:r w:rsidR="00F7746B">
        <w:t xml:space="preserve">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875" cy="15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05pt;height:36.95pt" o:ole="">
            <v:imagedata r:id="rId27" o:title=""/>
          </v:shape>
          <o:OLEObject Type="Embed" ProgID="Equation.DSMT4" ShapeID="_x0000_i1030" DrawAspect="Content" ObjectID="_1485199226" r:id="rId2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8.9pt;height:68.25pt" o:ole="">
            <v:imagedata r:id="rId29" o:title=""/>
          </v:shape>
          <o:OLEObject Type="Embed" ProgID="Equation.DSMT4" ShapeID="_x0000_i1031" DrawAspect="Content" ObjectID="_1485199227" r:id="rId3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1456511"/>
      <w:r>
        <w:t>Mesh Analysis</w:t>
      </w:r>
      <w:bookmarkEnd w:id="6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7" w:name="_Toc411456512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95pt" o:ole="">
            <v:imagedata r:id="rId32" o:title=""/>
          </v:shape>
          <o:OLEObject Type="Embed" ProgID="Equation.DSMT4" ShapeID="_x0000_i1032" DrawAspect="Content" ObjectID="_1485199228" r:id="rId3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85pt" o:ole="">
            <v:imagedata r:id="rId34" o:title=""/>
          </v:shape>
          <o:OLEObject Type="Embed" ProgID="Equation.DSMT4" ShapeID="_x0000_i1033" DrawAspect="Content" ObjectID="_1485199229" r:id="rId35"/>
        </w:object>
      </w:r>
    </w:p>
    <w:p w:rsidR="000D72E5" w:rsidRDefault="000D72E5" w:rsidP="000753A3">
      <w:pPr>
        <w:pStyle w:val="Heading3"/>
      </w:pPr>
      <w:bookmarkStart w:id="8" w:name="_Toc411456513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1456514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3.9pt;height:36.95pt" o:ole="">
            <v:imagedata r:id="rId36" o:title=""/>
          </v:shape>
          <o:OLEObject Type="Embed" ProgID="Equation.DSMT4" ShapeID="_x0000_i1034" DrawAspect="Content" ObjectID="_1485199230" r:id="rId3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70.1pt;height:51.95pt" o:ole="">
            <v:imagedata r:id="rId38" o:title=""/>
          </v:shape>
          <o:OLEObject Type="Embed" ProgID="Equation.DSMT4" ShapeID="_x0000_i1035" DrawAspect="Content" ObjectID="_1485199231" r:id="rId39"/>
        </w:object>
      </w:r>
    </w:p>
    <w:p w:rsidR="00DC62D2" w:rsidRDefault="00DC62D2" w:rsidP="00DC62D2">
      <w:pPr>
        <w:pStyle w:val="Heading3"/>
      </w:pPr>
      <w:bookmarkStart w:id="10" w:name="_Toc411456515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4A171A" w:rsidRDefault="004A171A" w:rsidP="004A171A">
      <w:pPr>
        <w:pStyle w:val="NoSpacing"/>
      </w:pPr>
      <w:r>
        <w:lastRenderedPageBreak/>
        <w:t xml:space="preserve">Also, include “inertial force in it” </w:t>
      </w:r>
      <w:proofErr w:type="gramStart"/>
      <w:r>
        <w:t xml:space="preserve">= </w:t>
      </w:r>
      <w:proofErr w:type="gramEnd"/>
      <w:r w:rsidRPr="004A171A">
        <w:rPr>
          <w:position w:val="-24"/>
        </w:rPr>
        <w:object w:dxaOrig="639" w:dyaOrig="660">
          <v:shape id="_x0000_i1036" type="#_x0000_t75" style="width:31.95pt;height:33.2pt" o:ole="">
            <v:imagedata r:id="rId40" o:title=""/>
          </v:shape>
          <o:OLEObject Type="Embed" ProgID="Equation.DSMT4" ShapeID="_x0000_i1036" DrawAspect="Content" ObjectID="_1485199232" r:id="rId41"/>
        </w:object>
      </w:r>
      <w:r w:rsidR="00F21FA6">
        <w:t>, which is in the opposite direction of the applied force</w:t>
      </w: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7" type="#_x0000_t75" style="width:175.3pt;height:38.2pt" o:ole="">
            <v:imagedata r:id="rId42" o:title=""/>
          </v:shape>
          <o:OLEObject Type="Embed" ProgID="Equation.DSMT4" ShapeID="_x0000_i1037" DrawAspect="Content" ObjectID="_1485199233" r:id="rId43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8" type="#_x0000_t75" style="width:41.95pt;height:63.85pt" o:ole="">
            <v:imagedata r:id="rId44" o:title=""/>
          </v:shape>
          <o:OLEObject Type="Embed" ProgID="Equation.DSMT4" ShapeID="_x0000_i1038" DrawAspect="Content" ObjectID="_1485199234" r:id="rId45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9" type="#_x0000_t75" style="width:36.95pt;height:1in" o:ole="">
            <v:imagedata r:id="rId46" o:title=""/>
          </v:shape>
          <o:OLEObject Type="Embed" ProgID="Equation.DSMT4" ShapeID="_x0000_i1039" DrawAspect="Content" ObjectID="_1485199235" r:id="rId47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40" type="#_x0000_t75" style="width:211pt;height:73.9pt" o:ole="">
            <v:imagedata r:id="rId48" o:title=""/>
          </v:shape>
          <o:OLEObject Type="Embed" ProgID="Equation.DSMT4" ShapeID="_x0000_i1040" DrawAspect="Content" ObjectID="_1485199236" r:id="rId49"/>
        </w:object>
      </w:r>
    </w:p>
    <w:p w:rsidR="00190F98" w:rsidRPr="004A171A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1" type="#_x0000_t75" style="width:209.75pt;height:73.9pt" o:ole="">
            <v:imagedata r:id="rId50" o:title=""/>
          </v:shape>
          <o:OLEObject Type="Embed" ProgID="Equation.DSMT4" ShapeID="_x0000_i1041" DrawAspect="Content" ObjectID="_1485199237" r:id="rId51"/>
        </w:objec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2" type="#_x0000_t75" style="width:67pt;height:20.05pt" o:ole="">
            <v:imagedata r:id="rId52" o:title=""/>
          </v:shape>
          <o:OLEObject Type="Embed" ProgID="Equation.DSMT4" ShapeID="_x0000_i1042" DrawAspect="Content" ObjectID="_1485199238" r:id="rId53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3" type="#_x0000_t75" style="width:78.25pt;height:33.2pt" o:ole="">
            <v:imagedata r:id="rId54" o:title=""/>
          </v:shape>
          <o:OLEObject Type="Embed" ProgID="Equation.DSMT4" ShapeID="_x0000_i1043" DrawAspect="Content" ObjectID="_1485199239" r:id="rId55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15pt;height:33.8pt" o:ole="">
            <v:imagedata r:id="rId56" o:title=""/>
          </v:shape>
          <o:OLEObject Type="Embed" ProgID="Equation.DSMT4" ShapeID="_x0000_i1044" DrawAspect="Content" ObjectID="_1485199240" r:id="rId57"/>
        </w:object>
      </w:r>
    </w:p>
    <w:p w:rsidR="00DC62D2" w:rsidRDefault="00DC62D2" w:rsidP="00DC62D2">
      <w:pPr>
        <w:pStyle w:val="Heading3"/>
      </w:pPr>
      <w:bookmarkStart w:id="11" w:name="_Toc411456516"/>
      <w:r>
        <w:lastRenderedPageBreak/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70.1pt;height:36.95pt" o:ole="">
            <v:imagedata r:id="rId58" o:title=""/>
          </v:shape>
          <o:OLEObject Type="Embed" ProgID="Equation.DSMT4" ShapeID="_x0000_i1045" DrawAspect="Content" ObjectID="_1485199241" r:id="rId59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lastRenderedPageBreak/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8pt" o:ole="">
            <v:imagedata r:id="rId64" o:title=""/>
          </v:shape>
          <o:OLEObject Type="Embed" ProgID="Equation.DSMT4" ShapeID="_x0000_i1046" DrawAspect="Content" ObjectID="_1485199242" r:id="rId65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8pt" o:ole="">
            <v:imagedata r:id="rId66" o:title=""/>
          </v:shape>
          <o:OLEObject Type="Embed" ProgID="Equation.DSMT4" ShapeID="_x0000_i1047" DrawAspect="Content" ObjectID="_1485199243" r:id="rId67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8pt" o:ole="">
            <v:imagedata r:id="rId68" o:title=""/>
          </v:shape>
          <o:OLEObject Type="Embed" ProgID="Equation.DSMT4" ShapeID="_x0000_i1048" DrawAspect="Content" ObjectID="_1485199244" r:id="rId69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8pt;height:40.05pt" o:ole="">
            <v:imagedata r:id="rId71" o:title=""/>
          </v:shape>
          <o:OLEObject Type="Embed" ProgID="Equation.DSMT4" ShapeID="_x0000_i1049" DrawAspect="Content" ObjectID="_1485199245" r:id="rId72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1pt;height:40.05pt" o:ole="">
            <v:imagedata r:id="rId73" o:title=""/>
          </v:shape>
          <o:OLEObject Type="Embed" ProgID="Equation.DSMT4" ShapeID="_x0000_i1050" DrawAspect="Content" ObjectID="_1485199246" r:id="rId74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pt" o:ole="">
            <v:imagedata r:id="rId75" o:title=""/>
          </v:shape>
          <o:OLEObject Type="Embed" ProgID="Equation.DSMT4" ShapeID="_x0000_i1051" DrawAspect="Content" ObjectID="_1485199247" r:id="rId76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pt;height:38.2pt" o:ole="">
            <v:imagedata r:id="rId77" o:title=""/>
          </v:shape>
          <o:OLEObject Type="Embed" ProgID="Equation.DSMT4" ShapeID="_x0000_i1052" DrawAspect="Content" ObjectID="_1485199248" r:id="rId78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15pt;height:55.7pt" o:ole="">
            <v:imagedata r:id="rId79" o:title=""/>
          </v:shape>
          <o:OLEObject Type="Embed" ProgID="Equation.DSMT4" ShapeID="_x0000_i1053" DrawAspect="Content" ObjectID="_1485199249" r:id="rId80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C6056" w:rsidRDefault="00DC6056" w:rsidP="00DC6056">
      <w:pPr>
        <w:pStyle w:val="Heading2"/>
      </w:pPr>
      <w:bookmarkStart w:id="12" w:name="_Toc411456517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15pt" o:ole="">
            <v:imagedata r:id="rId81" o:title=""/>
          </v:shape>
          <o:OLEObject Type="Embed" ProgID="Equation.DSMT4" ShapeID="_x0000_i1054" DrawAspect="Content" ObjectID="_1485199250" r:id="rId82"/>
        </w:object>
      </w:r>
    </w:p>
    <w:p w:rsidR="00A53D93" w:rsidRDefault="00A53D93" w:rsidP="00A53D93">
      <w:pPr>
        <w:pStyle w:val="Heading3"/>
      </w:pPr>
      <w:bookmarkStart w:id="13" w:name="_Toc411456518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3pt;height:23.15pt" o:ole="">
            <v:imagedata r:id="rId83" o:title=""/>
          </v:shape>
          <o:OLEObject Type="Embed" ProgID="Equation.DSMT4" ShapeID="_x0000_i1055" DrawAspect="Content" ObjectID="_1485199251" r:id="rId84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3.9pt;height:23.15pt" o:ole="">
            <v:imagedata r:id="rId85" o:title=""/>
          </v:shape>
          <o:OLEObject Type="Embed" ProgID="Equation.DSMT4" ShapeID="_x0000_i1056" DrawAspect="Content" ObjectID="_1485199252" r:id="rId86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lastRenderedPageBreak/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85pt;height:31.3pt" o:ole="">
            <v:imagedata r:id="rId91" o:title=""/>
          </v:shape>
          <o:OLEObject Type="Embed" ProgID="Equation.DSMT4" ShapeID="_x0000_i1057" DrawAspect="Content" ObjectID="_1485199253" r:id="rId92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1456519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85pt;height:33.8pt" o:ole="">
            <v:imagedata r:id="rId93" o:title=""/>
          </v:shape>
          <o:OLEObject Type="Embed" ProgID="Equation.DSMT4" ShapeID="_x0000_i1058" DrawAspect="Content" ObjectID="_1485199254" r:id="rId94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.1pt;height:18.15pt" o:ole="">
            <v:imagedata r:id="rId97" o:title=""/>
          </v:shape>
          <o:OLEObject Type="Embed" ProgID="Equation.DSMT4" ShapeID="_x0000_i1059" DrawAspect="Content" ObjectID="_1485199255" r:id="rId98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9pt;height:33.8pt" o:ole="">
            <v:imagedata r:id="rId99" o:title=""/>
          </v:shape>
          <o:OLEObject Type="Embed" ProgID="Equation.DSMT4" ShapeID="_x0000_i1060" DrawAspect="Content" ObjectID="_1485199256" r:id="rId100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5" w:name="_Toc411456520"/>
      <w:r>
        <w:lastRenderedPageBreak/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1456521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95pt" o:ole="">
            <v:imagedata r:id="rId102" o:title=""/>
          </v:shape>
          <o:OLEObject Type="Embed" ProgID="Equation.DSMT4" ShapeID="_x0000_i1061" DrawAspect="Content" ObjectID="_1485199257" r:id="rId103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95pt" o:ole="">
            <v:imagedata r:id="rId104" o:title=""/>
          </v:shape>
          <o:OLEObject Type="Embed" ProgID="Equation.DSMT4" ShapeID="_x0000_i1062" DrawAspect="Content" ObjectID="_1485199258" r:id="rId105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7" w:name="_Toc411456522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lastRenderedPageBreak/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1456523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76D6" w:rsidRDefault="009776D6" w:rsidP="00756214">
      <w:pPr>
        <w:spacing w:after="0" w:line="240" w:lineRule="auto"/>
      </w:pPr>
      <w:r>
        <w:separator/>
      </w:r>
    </w:p>
  </w:endnote>
  <w:endnote w:type="continuationSeparator" w:id="0">
    <w:p w:rsidR="009776D6" w:rsidRDefault="009776D6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13DE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13DE0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76D6" w:rsidRDefault="009776D6" w:rsidP="00756214">
      <w:pPr>
        <w:spacing w:after="0" w:line="240" w:lineRule="auto"/>
      </w:pPr>
      <w:r>
        <w:separator/>
      </w:r>
    </w:p>
  </w:footnote>
  <w:footnote w:type="continuationSeparator" w:id="0">
    <w:p w:rsidR="009776D6" w:rsidRDefault="009776D6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7"/>
  </w:num>
  <w:num w:numId="6">
    <w:abstractNumId w:val="5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31AC"/>
    <w:rsid w:val="002F1638"/>
    <w:rsid w:val="00300ECA"/>
    <w:rsid w:val="00330763"/>
    <w:rsid w:val="00336F76"/>
    <w:rsid w:val="0035462C"/>
    <w:rsid w:val="00355B04"/>
    <w:rsid w:val="00357AE5"/>
    <w:rsid w:val="00374770"/>
    <w:rsid w:val="00395B6C"/>
    <w:rsid w:val="0039761C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403118"/>
    <w:rsid w:val="00425CD7"/>
    <w:rsid w:val="00450CFC"/>
    <w:rsid w:val="00452795"/>
    <w:rsid w:val="004604F4"/>
    <w:rsid w:val="00466130"/>
    <w:rsid w:val="00470CA3"/>
    <w:rsid w:val="00482D80"/>
    <w:rsid w:val="00490CA9"/>
    <w:rsid w:val="004920A9"/>
    <w:rsid w:val="0049498D"/>
    <w:rsid w:val="004A0480"/>
    <w:rsid w:val="004A171A"/>
    <w:rsid w:val="004C4249"/>
    <w:rsid w:val="004D6CEF"/>
    <w:rsid w:val="004E73CE"/>
    <w:rsid w:val="004F6919"/>
    <w:rsid w:val="00511AE6"/>
    <w:rsid w:val="00517D74"/>
    <w:rsid w:val="005206E1"/>
    <w:rsid w:val="00525FB2"/>
    <w:rsid w:val="00535BFD"/>
    <w:rsid w:val="00543819"/>
    <w:rsid w:val="005714E9"/>
    <w:rsid w:val="00586C77"/>
    <w:rsid w:val="005904A3"/>
    <w:rsid w:val="005943DD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F14BE"/>
    <w:rsid w:val="006F32F4"/>
    <w:rsid w:val="006F73D8"/>
    <w:rsid w:val="00710E9B"/>
    <w:rsid w:val="00712645"/>
    <w:rsid w:val="00735269"/>
    <w:rsid w:val="0073629D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5695E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941"/>
    <w:rsid w:val="00AE5EF4"/>
    <w:rsid w:val="00AE7590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B1364"/>
    <w:rsid w:val="00BB7AEB"/>
    <w:rsid w:val="00BD32CB"/>
    <w:rsid w:val="00C14AD7"/>
    <w:rsid w:val="00C27DEC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2428D"/>
    <w:rsid w:val="00D25122"/>
    <w:rsid w:val="00D33362"/>
    <w:rsid w:val="00D33D87"/>
    <w:rsid w:val="00D67D9A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72D47"/>
    <w:rsid w:val="00E849CC"/>
    <w:rsid w:val="00EB1AFD"/>
    <w:rsid w:val="00EC2597"/>
    <w:rsid w:val="00EC58F1"/>
    <w:rsid w:val="00ED0791"/>
    <w:rsid w:val="00ED5F75"/>
    <w:rsid w:val="00ED613A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3.png"/><Relationship Id="rId112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wmf"/><Relationship Id="rId107" Type="http://schemas.openxmlformats.org/officeDocument/2006/relationships/header" Target="header1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4.wmf"/><Relationship Id="rId66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102" Type="http://schemas.openxmlformats.org/officeDocument/2006/relationships/image" Target="media/image52.wmf"/><Relationship Id="rId110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image" Target="media/image26.png"/><Relationship Id="rId82" Type="http://schemas.openxmlformats.org/officeDocument/2006/relationships/oleObject" Target="embeddings/oleObject30.bin"/><Relationship Id="rId90" Type="http://schemas.openxmlformats.org/officeDocument/2006/relationships/image" Target="media/image44.png"/><Relationship Id="rId95" Type="http://schemas.openxmlformats.org/officeDocument/2006/relationships/image" Target="media/image47.png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6.bin"/><Relationship Id="rId105" Type="http://schemas.openxmlformats.org/officeDocument/2006/relationships/oleObject" Target="embeddings/oleObject38.bin"/><Relationship Id="rId113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0.wmf"/><Relationship Id="rId93" Type="http://schemas.openxmlformats.org/officeDocument/2006/relationships/image" Target="media/image46.wmf"/><Relationship Id="rId98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hyperlink" Target="https://upload.wikimedia.org/wikipedia/commons/thumb/1/1c/Types_of_capacitor.svg/800px-Types_of_capacitor.svg.png" TargetMode="External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37.bin"/><Relationship Id="rId108" Type="http://schemas.openxmlformats.org/officeDocument/2006/relationships/header" Target="header2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2.wmf"/><Relationship Id="rId62" Type="http://schemas.openxmlformats.org/officeDocument/2006/relationships/image" Target="media/image27.png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91" Type="http://schemas.openxmlformats.org/officeDocument/2006/relationships/image" Target="media/image45.wmf"/><Relationship Id="rId96" Type="http://schemas.openxmlformats.org/officeDocument/2006/relationships/image" Target="media/image48.png"/><Relationship Id="rId11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4.png"/><Relationship Id="rId114" Type="http://schemas.openxmlformats.org/officeDocument/2006/relationships/theme" Target="theme/theme1.xml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image" Target="media/image10.png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109" Type="http://schemas.openxmlformats.org/officeDocument/2006/relationships/footer" Target="footer1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69232C-85AA-44DB-AE7D-85B1D4878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092</TotalTime>
  <Pages>12</Pages>
  <Words>1387</Words>
  <Characters>6926</Characters>
  <Application>Microsoft Office Word</Application>
  <DocSecurity>0</DocSecurity>
  <Lines>364</Lines>
  <Paragraphs>2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68</cp:revision>
  <dcterms:created xsi:type="dcterms:W3CDTF">2015-01-07T22:43:00Z</dcterms:created>
  <dcterms:modified xsi:type="dcterms:W3CDTF">2015-02-12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